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82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292" r:id="rId10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B50069"/>
    <a:srgbClr val="E75C07"/>
    <a:srgbClr val="6FEFE9"/>
    <a:srgbClr val="760000"/>
    <a:srgbClr val="4C0133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9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8496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36101433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1468"/>
      </p:ext>
    </p:extLst>
  </p:cSld>
  <p:clrMapOvr>
    <a:masterClrMapping/>
  </p:clrMapOvr>
  <p:transition spd="slow">
    <p:cover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83690"/>
      </p:ext>
    </p:extLst>
  </p:cSld>
  <p:clrMapOvr>
    <a:masterClrMapping/>
  </p:clrMapOvr>
  <p:transition spd="slow">
    <p:cover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61949"/>
      </p:ext>
    </p:extLst>
  </p:cSld>
  <p:clrMapOvr>
    <a:masterClrMapping/>
  </p:clrMapOvr>
  <p:transition spd="slow">
    <p:cover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4803"/>
      </p:ext>
    </p:extLst>
  </p:cSld>
  <p:clrMapOvr>
    <a:masterClrMapping/>
  </p:clrMapOvr>
  <p:transition spd="slow">
    <p:cover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2256380"/>
      </p:ext>
    </p:extLst>
  </p:cSld>
  <p:clrMapOvr>
    <a:masterClrMapping/>
  </p:clrMapOvr>
  <p:transition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6613"/>
      </p:ext>
    </p:extLst>
  </p:cSld>
  <p:clrMapOvr>
    <a:masterClrMapping/>
  </p:clrMapOvr>
  <p:transition spd="slow">
    <p:cover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363680"/>
      </p:ext>
    </p:extLst>
  </p:cSld>
  <p:clrMapOvr>
    <a:masterClrMapping/>
  </p:clrMapOvr>
  <p:transition spd="slow">
    <p:cover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667595"/>
      </p:ext>
    </p:extLst>
  </p:cSld>
  <p:clrMapOvr>
    <a:masterClrMapping/>
  </p:clrMapOvr>
  <p:transition spd="slow">
    <p:cover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893748"/>
      </p:ext>
    </p:extLst>
  </p:cSld>
  <p:clrMapOvr>
    <a:masterClrMapping/>
  </p:clrMapOvr>
  <p:transition spd="slow">
    <p:cover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3397184"/>
      </p:ext>
    </p:extLst>
  </p:cSld>
  <p:clrMapOvr>
    <a:masterClrMapping/>
  </p:clrMapOvr>
  <p:transition spd="slow">
    <p:cover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841708"/>
      </p:ext>
    </p:extLst>
  </p:cSld>
  <p:clrMapOvr>
    <a:masterClrMapping/>
  </p:clrMapOvr>
  <p:transition spd="slow">
    <p:cover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PQuestion"/>
          <p:cNvSpPr>
            <a:spLocks noChangeArrowheads="1"/>
          </p:cNvSpPr>
          <p:nvPr/>
        </p:nvSpPr>
        <p:spPr bwMode="auto">
          <a:xfrm>
            <a:off x="17463" y="1219200"/>
            <a:ext cx="8020050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i="0" dirty="0">
                <a:solidFill>
                  <a:srgbClr val="00539D"/>
                </a:solidFill>
                <a:cs typeface="Times New Roman" pitchFamily="18" charset="0"/>
              </a:rPr>
              <a:t>Write an equation for the </a:t>
            </a:r>
            <a:r>
              <a:rPr lang="en-US" sz="2400" b="1" i="0" dirty="0" smtClean="0">
                <a:solidFill>
                  <a:srgbClr val="00539D"/>
                </a:solidFill>
                <a:cs typeface="Times New Roman" pitchFamily="18" charset="0"/>
              </a:rPr>
              <a:t>Ellipse with focal point (0, 3), center at (4, 3)and major axis length 10</a:t>
            </a:r>
            <a:endParaRPr lang="en-US" sz="2400" b="1" i="0" dirty="0">
              <a:solidFill>
                <a:srgbClr val="00539D"/>
              </a:solidFill>
              <a:cs typeface="Times New Roman" pitchFamily="18" charset="0"/>
            </a:endParaRPr>
          </a:p>
          <a:p>
            <a:pPr marL="342900">
              <a:lnSpc>
                <a:spcPct val="90000"/>
              </a:lnSpc>
            </a:pPr>
            <a:endParaRPr lang="en-US" sz="2400" b="1" i="0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123909" name="TPQuestion"/>
          <p:cNvSpPr>
            <a:spLocks noChangeArrowheads="1"/>
          </p:cNvSpPr>
          <p:nvPr/>
        </p:nvSpPr>
        <p:spPr bwMode="auto">
          <a:xfrm>
            <a:off x="0" y="228600"/>
            <a:ext cx="33528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4800" b="1" i="0">
                <a:solidFill>
                  <a:srgbClr val="00539D"/>
                </a:solidFill>
                <a:cs typeface="Times New Roman" pitchFamily="18" charset="0"/>
              </a:rPr>
              <a:t>Warm up</a:t>
            </a:r>
            <a:r>
              <a:rPr lang="en-US" sz="2400" b="1" i="0">
                <a:solidFill>
                  <a:srgbClr val="00539D"/>
                </a:solidFill>
                <a:cs typeface="Times New Roman" pitchFamily="18" charset="0"/>
              </a:rPr>
              <a:t>:</a:t>
            </a:r>
          </a:p>
        </p:txBody>
      </p:sp>
      <p:pic>
        <p:nvPicPr>
          <p:cNvPr id="123910" name="Picture 7"/>
          <p:cNvPicPr>
            <a:picLocks noChangeAspect="1" noChangeArrowheads="1"/>
          </p:cNvPicPr>
          <p:nvPr/>
        </p:nvPicPr>
        <p:blipFill>
          <a:blip r:embed="rId3" cstate="print"/>
          <a:srcRect l="9380" t="9380" r="9337" b="9337"/>
          <a:stretch>
            <a:fillRect/>
          </a:stretch>
        </p:blipFill>
        <p:spPr bwMode="auto">
          <a:xfrm>
            <a:off x="914400" y="2542091"/>
            <a:ext cx="2438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52400" y="5929293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 smtClean="0"/>
              <a:t>HW:  Ellipse/</a:t>
            </a:r>
            <a:r>
              <a:rPr lang="en-US" sz="2800" dirty="0" smtClean="0"/>
              <a:t>Hyperbola Quiz Review</a:t>
            </a:r>
            <a:endParaRPr lang="en-US" sz="2800" i="0" dirty="0"/>
          </a:p>
        </p:txBody>
      </p:sp>
    </p:spTree>
    <p:custDataLst>
      <p:tags r:id="rId1"/>
    </p:custData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71" y="195436"/>
            <a:ext cx="9028629" cy="4318813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181" y="0"/>
            <a:ext cx="7467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i="0" dirty="0" smtClean="0"/>
              <a:t>HW Answers:  </a:t>
            </a:r>
            <a:r>
              <a:rPr lang="en-US" sz="1200" dirty="0" smtClean="0"/>
              <a:t>Hyperbola Practice</a:t>
            </a:r>
            <a:endParaRPr lang="en-US" sz="1200" i="0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600200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0, 0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192213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4, 0) , (-4, 0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7781" y="2699686"/>
                <a:ext cx="2286000" cy="614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81" y="2699686"/>
                <a:ext cx="2286000" cy="614527"/>
              </a:xfrm>
              <a:prstGeom prst="rect">
                <a:avLst/>
              </a:prstGeom>
              <a:blipFill rotWithShape="0">
                <a:blip r:embed="rId3"/>
                <a:stretch>
                  <a:fillRect l="-4000" b="-7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2091" y="3314213"/>
                <a:ext cx="3619500" cy="869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5</m:t>
                        </m:r>
                      </m:e>
                    </m:rad>
                  </m:oMath>
                </a14:m>
                <a:r>
                  <a:rPr lang="en-US" dirty="0" smtClean="0"/>
                  <a:t>, 0),  (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5</m:t>
                        </m:r>
                      </m:e>
                    </m:rad>
                  </m:oMath>
                </a14:m>
                <a:r>
                  <a:rPr lang="en-US" dirty="0" smtClean="0"/>
                  <a:t>, 0)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91" y="3314213"/>
                <a:ext cx="3619500" cy="869533"/>
              </a:xfrm>
              <a:prstGeom prst="rect">
                <a:avLst/>
              </a:prstGeom>
              <a:blipFill rotWithShape="0">
                <a:blip r:embed="rId4"/>
                <a:stretch>
                  <a:fillRect l="-2525" t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 bwMode="auto">
          <a:xfrm>
            <a:off x="7239000" y="272087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848600" y="272087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629400" y="272087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250017" y="3807131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239000" y="163172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7924800" y="1710985"/>
            <a:ext cx="0" cy="21754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705600" y="3882055"/>
            <a:ext cx="1219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6705600" y="1706652"/>
            <a:ext cx="114300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6705600" y="1706653"/>
            <a:ext cx="0" cy="217540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6400800" y="1219201"/>
            <a:ext cx="1828800" cy="320039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6496586" y="1295402"/>
            <a:ext cx="1758106" cy="312419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Arc 31"/>
          <p:cNvSpPr/>
          <p:nvPr/>
        </p:nvSpPr>
        <p:spPr bwMode="auto">
          <a:xfrm rot="16200000">
            <a:off x="7196642" y="2015253"/>
            <a:ext cx="2315633" cy="867270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Arc 32"/>
          <p:cNvSpPr/>
          <p:nvPr/>
        </p:nvSpPr>
        <p:spPr bwMode="auto">
          <a:xfrm rot="16200000" flipV="1">
            <a:off x="5074415" y="1987093"/>
            <a:ext cx="2387973" cy="852189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Arc 33"/>
          <p:cNvSpPr/>
          <p:nvPr/>
        </p:nvSpPr>
        <p:spPr bwMode="auto">
          <a:xfrm rot="16200000" flipH="1">
            <a:off x="7237952" y="2708592"/>
            <a:ext cx="2401833" cy="1020181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Arc 34"/>
          <p:cNvSpPr/>
          <p:nvPr/>
        </p:nvSpPr>
        <p:spPr bwMode="auto">
          <a:xfrm rot="16200000" flipH="1" flipV="1">
            <a:off x="5053855" y="2765369"/>
            <a:ext cx="2416666" cy="891794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5983689" y="269898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8500533" y="272087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064891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8" y="470096"/>
            <a:ext cx="9144918" cy="42619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0742" y="1832947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0, 0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4542" y="242496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0, 6) , (0, -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7342" y="2967714"/>
                <a:ext cx="228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42" y="2967714"/>
                <a:ext cx="2286000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426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0192" y="3580929"/>
                <a:ext cx="3619500" cy="86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0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dirty="0" smtClean="0"/>
                  <a:t>),  </a:t>
                </a:r>
                <a:r>
                  <a:rPr lang="en-US" dirty="0"/>
                  <a:t>(0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3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92" y="3580929"/>
                <a:ext cx="3619500" cy="865814"/>
              </a:xfrm>
              <a:prstGeom prst="rect">
                <a:avLst/>
              </a:prstGeom>
              <a:blipFill rotWithShape="0">
                <a:blip r:embed="rId4"/>
                <a:stretch>
                  <a:fillRect l="-2525" t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 bwMode="auto">
          <a:xfrm>
            <a:off x="7315200" y="2895600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786683" y="2895600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839127" y="2895902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315909" y="3842150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326726" y="1928334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7862883" y="1964446"/>
            <a:ext cx="0" cy="19569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6921449" y="3921406"/>
            <a:ext cx="94143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6928794" y="1998700"/>
            <a:ext cx="934089" cy="889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915327" y="1964446"/>
            <a:ext cx="0" cy="19569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6595326" y="1448467"/>
            <a:ext cx="1558074" cy="31032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6630673" y="1492013"/>
            <a:ext cx="1611263" cy="3173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Arc 17"/>
          <p:cNvSpPr/>
          <p:nvPr/>
        </p:nvSpPr>
        <p:spPr bwMode="auto">
          <a:xfrm rot="16200000" flipV="1">
            <a:off x="6853078" y="4024672"/>
            <a:ext cx="1382871" cy="1217771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5400000" flipH="1" flipV="1">
            <a:off x="6520736" y="4040944"/>
            <a:ext cx="1429485" cy="1209614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Arc 26"/>
          <p:cNvSpPr/>
          <p:nvPr/>
        </p:nvSpPr>
        <p:spPr bwMode="auto">
          <a:xfrm rot="5400000" flipV="1">
            <a:off x="6664991" y="651481"/>
            <a:ext cx="1312502" cy="1381140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Arc 27"/>
          <p:cNvSpPr/>
          <p:nvPr/>
        </p:nvSpPr>
        <p:spPr bwMode="auto">
          <a:xfrm rot="16200000" flipH="1" flipV="1">
            <a:off x="6844415" y="680115"/>
            <a:ext cx="1303695" cy="1314272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7321317" y="3978476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326725" y="1815947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106597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09943"/>
            <a:ext cx="8991600" cy="41136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5981" y="1333987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4, -3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9781" y="1926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, -3) , (7, -3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2248" y="2399604"/>
                <a:ext cx="25185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 + 3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)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8" y="2399604"/>
                <a:ext cx="2518552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387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267" y="3536426"/>
                <a:ext cx="3882528" cy="866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3</m:t>
                    </m:r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 -3),  (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4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 -3)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7" y="3536426"/>
                <a:ext cx="3882528" cy="866969"/>
              </a:xfrm>
              <a:prstGeom prst="rect">
                <a:avLst/>
              </a:prstGeom>
              <a:blipFill rotWithShape="0">
                <a:blip r:embed="rId4"/>
                <a:stretch>
                  <a:fillRect l="-2512" t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 bwMode="auto">
          <a:xfrm>
            <a:off x="7942488" y="3116107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411811" y="3117196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7487786" y="3116107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315200" y="3111568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603287" y="3117977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8488011" y="2740057"/>
            <a:ext cx="9181" cy="90576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7563986" y="3638162"/>
            <a:ext cx="908386" cy="76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7575005" y="2745993"/>
            <a:ext cx="922187" cy="657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 flipV="1">
            <a:off x="7563986" y="2740057"/>
            <a:ext cx="11019" cy="90749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6884981" y="2286000"/>
            <a:ext cx="2030419" cy="2057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7011631" y="2156832"/>
            <a:ext cx="1966949" cy="211036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Arc 17"/>
          <p:cNvSpPr/>
          <p:nvPr/>
        </p:nvSpPr>
        <p:spPr bwMode="auto">
          <a:xfrm rot="16200000">
            <a:off x="7973624" y="2906824"/>
            <a:ext cx="1955736" cy="917415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16200000" flipV="1">
            <a:off x="6226106" y="2872516"/>
            <a:ext cx="1803339" cy="833631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Arc 19"/>
          <p:cNvSpPr/>
          <p:nvPr/>
        </p:nvSpPr>
        <p:spPr bwMode="auto">
          <a:xfrm rot="16200000" flipH="1">
            <a:off x="7921467" y="2600984"/>
            <a:ext cx="2169278" cy="1010756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 rot="16200000" flipH="1" flipV="1">
            <a:off x="6190533" y="2684541"/>
            <a:ext cx="1803338" cy="904779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951913" y="3566566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7942488" y="2660801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291202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106" y="434256"/>
            <a:ext cx="8915400" cy="37848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9405" y="1375472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-7, -3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9405" y="1937839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-7, -1) , (-7, -5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20567" y="2399504"/>
                <a:ext cx="26486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 + 3 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)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7" y="2399504"/>
                <a:ext cx="2648638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344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8106" y="3479047"/>
                <a:ext cx="4128955" cy="869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-7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3−</m:t>
                    </m:r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dirty="0" smtClean="0"/>
                  <a:t>),  (-7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3+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06" y="3479047"/>
                <a:ext cx="4128955" cy="869533"/>
              </a:xfrm>
              <a:prstGeom prst="rect">
                <a:avLst/>
              </a:prstGeom>
              <a:blipFill rotWithShape="0">
                <a:blip r:embed="rId4"/>
                <a:stretch>
                  <a:fillRect l="-2212" t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 bwMode="auto">
          <a:xfrm>
            <a:off x="6545957" y="3001601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387244" y="3379556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389649" y="2640225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233341" y="3004952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6622157" y="2781605"/>
            <a:ext cx="0" cy="61093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6309541" y="3392539"/>
            <a:ext cx="31261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6325148" y="2775877"/>
            <a:ext cx="297009" cy="2286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309541" y="2781605"/>
            <a:ext cx="0" cy="61093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5654584" y="1608476"/>
            <a:ext cx="1558074" cy="31032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705891" y="1573178"/>
            <a:ext cx="1611263" cy="3173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Arc 17"/>
          <p:cNvSpPr/>
          <p:nvPr/>
        </p:nvSpPr>
        <p:spPr bwMode="auto">
          <a:xfrm rot="16200000" flipV="1">
            <a:off x="6165668" y="3383651"/>
            <a:ext cx="584930" cy="647333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Arc 18"/>
          <p:cNvSpPr/>
          <p:nvPr/>
        </p:nvSpPr>
        <p:spPr bwMode="auto">
          <a:xfrm rot="5400000" flipH="1" flipV="1">
            <a:off x="6233736" y="3365748"/>
            <a:ext cx="486531" cy="609600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393557" y="3014031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393557" y="3313283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393557" y="2702349"/>
            <a:ext cx="152400" cy="15851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Arc 26"/>
          <p:cNvSpPr/>
          <p:nvPr/>
        </p:nvSpPr>
        <p:spPr bwMode="auto">
          <a:xfrm rot="5400000" flipV="1">
            <a:off x="6299392" y="2286767"/>
            <a:ext cx="415479" cy="549337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Arc 27"/>
          <p:cNvSpPr/>
          <p:nvPr/>
        </p:nvSpPr>
        <p:spPr bwMode="auto">
          <a:xfrm rot="16200000" flipH="1" flipV="1">
            <a:off x="6234881" y="2302142"/>
            <a:ext cx="418623" cy="508327"/>
          </a:xfrm>
          <a:prstGeom prst="arc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551195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09600"/>
            <a:ext cx="8813800" cy="67249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14142"/>
              </p:ext>
            </p:extLst>
          </p:nvPr>
        </p:nvGraphicFramePr>
        <p:xfrm>
          <a:off x="609600" y="1297702"/>
          <a:ext cx="1955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297702"/>
                        <a:ext cx="1955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644622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533400"/>
            <a:ext cx="8331200" cy="66538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11451"/>
              </p:ext>
            </p:extLst>
          </p:nvPr>
        </p:nvGraphicFramePr>
        <p:xfrm>
          <a:off x="533400" y="1371600"/>
          <a:ext cx="34655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71600"/>
                        <a:ext cx="3465512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33749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99" y="381000"/>
            <a:ext cx="8178141" cy="8382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10787"/>
              </p:ext>
            </p:extLst>
          </p:nvPr>
        </p:nvGraphicFramePr>
        <p:xfrm>
          <a:off x="838200" y="1371600"/>
          <a:ext cx="346551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371600"/>
                        <a:ext cx="3465512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419000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0041" y="814215"/>
            <a:ext cx="8915400" cy="830653"/>
          </a:xfrm>
          <a:noFill/>
          <a:ln/>
        </p:spPr>
        <p:txBody>
          <a:bodyPr/>
          <a:lstStyle/>
          <a:p>
            <a:pPr algn="l"/>
            <a:r>
              <a:rPr lang="en-US" sz="2400" b="1" i="1" dirty="0" smtClean="0">
                <a:solidFill>
                  <a:schemeClr val="tx1"/>
                </a:solidFill>
              </a:rPr>
              <a:t>Sketch the hyperbola given by 	-4x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+ 9y</a:t>
            </a:r>
            <a:r>
              <a:rPr lang="en-US" sz="2400" b="1" i="1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i="1" dirty="0" smtClean="0">
                <a:solidFill>
                  <a:schemeClr val="tx1"/>
                </a:solidFill>
              </a:rPr>
              <a:t> + 32x + 54y – 19 = 0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524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Sneedlegrit</a:t>
            </a:r>
            <a:r>
              <a:rPr lang="en-US" sz="3600" dirty="0" smtClean="0"/>
              <a:t>:</a:t>
            </a:r>
            <a:endParaRPr lang="en-US" sz="3600" dirty="0"/>
          </a:p>
        </p:txBody>
      </p:sp>
      <p:pic>
        <p:nvPicPr>
          <p:cNvPr id="34" name="Picture 7"/>
          <p:cNvPicPr>
            <a:picLocks noChangeAspect="1" noChangeArrowheads="1"/>
          </p:cNvPicPr>
          <p:nvPr/>
        </p:nvPicPr>
        <p:blipFill>
          <a:blip r:embed="rId2" cstate="print"/>
          <a:srcRect l="9380" t="9380" r="9337" b="9337"/>
          <a:stretch>
            <a:fillRect/>
          </a:stretch>
        </p:blipFill>
        <p:spPr bwMode="auto">
          <a:xfrm>
            <a:off x="609600" y="2057400"/>
            <a:ext cx="2438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52400" y="5929293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i="0" dirty="0" smtClean="0"/>
              <a:t>HW:  Ellipse/</a:t>
            </a:r>
            <a:r>
              <a:rPr lang="en-US" sz="2800" dirty="0" smtClean="0"/>
              <a:t>Hyperbola Quiz Review</a:t>
            </a:r>
            <a:endParaRPr lang="en-US" sz="2800" i="0" dirty="0"/>
          </a:p>
        </p:txBody>
      </p:sp>
    </p:spTree>
    <p:extLst>
      <p:ext uri="{BB962C8B-B14F-4D97-AF65-F5344CB8AC3E}">
        <p14:creationId xmlns:p14="http://schemas.microsoft.com/office/powerpoint/2010/main" val="4188515838"/>
      </p:ext>
    </p:extLst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763036F1F41841B5A1B0F85EC6EBD574"/>
  <p:tag name="VALUES" val="Incorrect¤Incorrect¤Correct¤Incorrect"/>
  <p:tag name="TOTALRESPONSES" val="5"/>
  <p:tag name="SLICED" val="False"/>
  <p:tag name="RESPONSES" val="NA,1,5,1;3;4;3;3;"/>
  <p:tag name="CHARTSTRINGSTD" val="1 0 3 1"/>
  <p:tag name="CHARTSTRINGREV" val="1 3 0 1"/>
  <p:tag name="CHARTSTRINGSTDPER" val="0.2 0 0.6 0.2"/>
  <p:tag name="CHARTSTRINGREVPER" val="0.2 0.6 0 0.2"/>
  <p:tag name="RESPONSESGATHERED" val="False"/>
  <p:tag name="QUESTIONALIAS" val="Example 2"/>
  <p:tag name="ANSWERSALIAS" val="A¤B¤C¤D"/>
</p:tagLst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5</TotalTime>
  <Pages>14</Pages>
  <Words>164</Words>
  <Application>Microsoft Office PowerPoint</Application>
  <PresentationFormat>On-screen Show (4:3)</PresentationFormat>
  <Paragraphs>2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Cambria Math</vt:lpstr>
      <vt:lpstr>Times New Roman</vt:lpstr>
      <vt:lpstr>Microsoft Office 98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ketch the hyperbola given by  -4x2 + 9y2 + 32x + 54y – 19 = 0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4 Hyperbolas</dc:title>
  <dc:creator>Technology Resources</dc:creator>
  <cp:lastModifiedBy>Kurutz, Jeremy</cp:lastModifiedBy>
  <cp:revision>120</cp:revision>
  <cp:lastPrinted>2009-04-22T19:24:48Z</cp:lastPrinted>
  <dcterms:created xsi:type="dcterms:W3CDTF">1999-02-19T21:12:04Z</dcterms:created>
  <dcterms:modified xsi:type="dcterms:W3CDTF">2014-05-19T16:08:50Z</dcterms:modified>
</cp:coreProperties>
</file>